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483835" w14:textId="428483E2" w:rsidR="00554A65" w:rsidRDefault="00A6608D" w:rsidP="00A6608D">
      <w:pPr>
        <w:pStyle w:val="MTDisplayEquation"/>
        <w:rPr>
          <w:rFonts w:hint="eastAsia"/>
        </w:rPr>
      </w:pPr>
      <w:r>
        <w:tab/>
      </w:r>
      <w:r w:rsidR="007C2857" w:rsidRPr="007C2857">
        <w:rPr>
          <w:position w:val="-62"/>
        </w:rPr>
        <w:object w:dxaOrig="5060" w:dyaOrig="1320" w14:anchorId="1E79F6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52.95pt;height:66.1pt" o:ole="">
            <v:imagedata r:id="rId6" o:title=""/>
          </v:shape>
          <o:OLEObject Type="Embed" ProgID="Equation.DSMT4" ShapeID="_x0000_i1030" DrawAspect="Content" ObjectID="_1655243479" r:id="rId7"/>
        </w:object>
      </w:r>
      <w:r>
        <w:t xml:space="preserve"> </w:t>
      </w:r>
    </w:p>
    <w:p w14:paraId="03BBD2B8" w14:textId="77777777" w:rsidR="00A6608D" w:rsidRDefault="00A6608D"/>
    <w:sectPr w:rsidR="00A660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57FBEA" w14:textId="77777777" w:rsidR="00A6608D" w:rsidRDefault="00A6608D" w:rsidP="00A6608D">
      <w:r>
        <w:separator/>
      </w:r>
    </w:p>
  </w:endnote>
  <w:endnote w:type="continuationSeparator" w:id="0">
    <w:p w14:paraId="4B1D7980" w14:textId="77777777" w:rsidR="00A6608D" w:rsidRDefault="00A6608D" w:rsidP="00A660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5DFBB8" w14:textId="77777777" w:rsidR="00A6608D" w:rsidRDefault="00A6608D" w:rsidP="00A6608D">
      <w:r>
        <w:separator/>
      </w:r>
    </w:p>
  </w:footnote>
  <w:footnote w:type="continuationSeparator" w:id="0">
    <w:p w14:paraId="7CB4A5BD" w14:textId="77777777" w:rsidR="00A6608D" w:rsidRDefault="00A6608D" w:rsidP="00A6608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0521"/>
    <w:rsid w:val="00107FD3"/>
    <w:rsid w:val="00554A65"/>
    <w:rsid w:val="007C2857"/>
    <w:rsid w:val="00A00521"/>
    <w:rsid w:val="00A66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1E1386"/>
  <w15:chartTrackingRefBased/>
  <w15:docId w15:val="{996603BE-F3D2-4F37-8F31-FA949F242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6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608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6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608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6608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660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7-02T16:45:00Z</dcterms:created>
  <dcterms:modified xsi:type="dcterms:W3CDTF">2020-07-02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